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14"/>
  </p:notesMasterIdLst>
  <p:sldIdLst>
    <p:sldId id="257" r:id="rId5"/>
    <p:sldId id="272" r:id="rId6"/>
    <p:sldId id="260" r:id="rId7"/>
    <p:sldId id="268" r:id="rId8"/>
    <p:sldId id="273" r:id="rId9"/>
    <p:sldId id="259" r:id="rId10"/>
    <p:sldId id="274" r:id="rId11"/>
    <p:sldId id="267" r:id="rId12"/>
    <p:sldId id="285" r:id="rId13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1" autoAdjust="0"/>
    <p:restoredTop sz="94660"/>
  </p:normalViewPr>
  <p:slideViewPr>
    <p:cSldViewPr>
      <p:cViewPr varScale="1">
        <p:scale>
          <a:sx n="57" d="100"/>
          <a:sy n="57" d="100"/>
        </p:scale>
        <p:origin x="124" y="4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E7FC78-2AAA-47F4-991D-47F80740FD9F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40D0D-15D8-473A-89DB-1FE3B595D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2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4C845-2BE2-4423-97B3-49F88020EF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67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140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660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15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0007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67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67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881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791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1591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67"/>
            </a:lvl2pPr>
            <a:lvl3pPr marL="914377" indent="0">
              <a:buNone/>
              <a:defRPr sz="1200"/>
            </a:lvl3pPr>
            <a:lvl4pPr marL="1371566" indent="0">
              <a:buNone/>
              <a:defRPr sz="1067"/>
            </a:lvl4pPr>
            <a:lvl5pPr marL="1828754" indent="0">
              <a:buNone/>
              <a:defRPr sz="1067"/>
            </a:lvl5pPr>
            <a:lvl6pPr marL="2285943" indent="0">
              <a:buNone/>
              <a:defRPr sz="1067"/>
            </a:lvl6pPr>
            <a:lvl7pPr marL="2743131" indent="0">
              <a:buNone/>
              <a:defRPr sz="1067"/>
            </a:lvl7pPr>
            <a:lvl8pPr marL="3200320" indent="0">
              <a:buNone/>
              <a:defRPr sz="1067"/>
            </a:lvl8pPr>
            <a:lvl9pPr marL="3657509" indent="0">
              <a:buNone/>
              <a:defRPr sz="1067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825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67"/>
            </a:lvl2pPr>
            <a:lvl3pPr marL="914377" indent="0">
              <a:buNone/>
              <a:defRPr sz="1200"/>
            </a:lvl3pPr>
            <a:lvl4pPr marL="1371566" indent="0">
              <a:buNone/>
              <a:defRPr sz="1067"/>
            </a:lvl4pPr>
            <a:lvl5pPr marL="1828754" indent="0">
              <a:buNone/>
              <a:defRPr sz="1067"/>
            </a:lvl5pPr>
            <a:lvl6pPr marL="2285943" indent="0">
              <a:buNone/>
              <a:defRPr sz="1067"/>
            </a:lvl6pPr>
            <a:lvl7pPr marL="2743131" indent="0">
              <a:buNone/>
              <a:defRPr sz="1067"/>
            </a:lvl7pPr>
            <a:lvl8pPr marL="3200320" indent="0">
              <a:buNone/>
              <a:defRPr sz="1067"/>
            </a:lvl8pPr>
            <a:lvl9pPr marL="3657509" indent="0">
              <a:buNone/>
              <a:defRPr sz="1067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257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6750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5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566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4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759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3999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4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2pPr>
            <a:lvl3pPr marL="91410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58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4pPr>
            <a:lvl5pPr marL="1828210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5pPr>
            <a:lvl6pPr marL="2285270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6pPr>
            <a:lvl7pPr marL="2742314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7pPr>
            <a:lvl8pPr marL="3199360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8pPr>
            <a:lvl9pPr marL="3656407" indent="0">
              <a:buNone/>
              <a:defRPr sz="14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353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67"/>
            </a:lvl4pPr>
            <a:lvl5pPr>
              <a:defRPr sz="1867"/>
            </a:lvl5pPr>
            <a:lvl6pPr>
              <a:defRPr sz="1867"/>
            </a:lvl6pPr>
            <a:lvl7pPr>
              <a:defRPr sz="1867"/>
            </a:lvl7pPr>
            <a:lvl8pPr>
              <a:defRPr sz="1867"/>
            </a:lvl8pPr>
            <a:lvl9pPr>
              <a:defRPr sz="18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67"/>
            </a:lvl4pPr>
            <a:lvl5pPr>
              <a:defRPr sz="1867"/>
            </a:lvl5pPr>
            <a:lvl6pPr>
              <a:defRPr sz="1867"/>
            </a:lvl6pPr>
            <a:lvl7pPr>
              <a:defRPr sz="1867"/>
            </a:lvl7pPr>
            <a:lvl8pPr>
              <a:defRPr sz="1867"/>
            </a:lvl8pPr>
            <a:lvl9pPr>
              <a:defRPr sz="18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1014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47" indent="0">
              <a:buNone/>
              <a:defRPr sz="2000" b="1"/>
            </a:lvl2pPr>
            <a:lvl3pPr marL="914105" indent="0">
              <a:buNone/>
              <a:defRPr sz="1867" b="1"/>
            </a:lvl3pPr>
            <a:lvl4pPr marL="1371158" indent="0">
              <a:buNone/>
              <a:defRPr sz="1600" b="1"/>
            </a:lvl4pPr>
            <a:lvl5pPr marL="1828210" indent="0">
              <a:buNone/>
              <a:defRPr sz="1600" b="1"/>
            </a:lvl5pPr>
            <a:lvl6pPr marL="2285270" indent="0">
              <a:buNone/>
              <a:defRPr sz="1600" b="1"/>
            </a:lvl6pPr>
            <a:lvl7pPr marL="2742314" indent="0">
              <a:buNone/>
              <a:defRPr sz="1600" b="1"/>
            </a:lvl7pPr>
            <a:lvl8pPr marL="3199360" indent="0">
              <a:buNone/>
              <a:defRPr sz="1600" b="1"/>
            </a:lvl8pPr>
            <a:lvl9pPr marL="365640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67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47" indent="0">
              <a:buNone/>
              <a:defRPr sz="2000" b="1"/>
            </a:lvl2pPr>
            <a:lvl3pPr marL="914105" indent="0">
              <a:buNone/>
              <a:defRPr sz="1867" b="1"/>
            </a:lvl3pPr>
            <a:lvl4pPr marL="1371158" indent="0">
              <a:buNone/>
              <a:defRPr sz="1600" b="1"/>
            </a:lvl4pPr>
            <a:lvl5pPr marL="1828210" indent="0">
              <a:buNone/>
              <a:defRPr sz="1600" b="1"/>
            </a:lvl5pPr>
            <a:lvl6pPr marL="2285270" indent="0">
              <a:buNone/>
              <a:defRPr sz="1600" b="1"/>
            </a:lvl6pPr>
            <a:lvl7pPr marL="2742314" indent="0">
              <a:buNone/>
              <a:defRPr sz="1600" b="1"/>
            </a:lvl7pPr>
            <a:lvl8pPr marL="3199360" indent="0">
              <a:buNone/>
              <a:defRPr sz="1600" b="1"/>
            </a:lvl8pPr>
            <a:lvl9pPr marL="365640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67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0100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5330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872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467"/>
            </a:lvl1pPr>
            <a:lvl2pPr marL="457047" indent="0">
              <a:buNone/>
              <a:defRPr sz="1200"/>
            </a:lvl2pPr>
            <a:lvl3pPr marL="914105" indent="0">
              <a:buNone/>
              <a:defRPr sz="1067"/>
            </a:lvl3pPr>
            <a:lvl4pPr marL="1371158" indent="0">
              <a:buNone/>
              <a:defRPr sz="933"/>
            </a:lvl4pPr>
            <a:lvl5pPr marL="1828210" indent="0">
              <a:buNone/>
              <a:defRPr sz="933"/>
            </a:lvl5pPr>
            <a:lvl6pPr marL="2285270" indent="0">
              <a:buNone/>
              <a:defRPr sz="933"/>
            </a:lvl6pPr>
            <a:lvl7pPr marL="2742314" indent="0">
              <a:buNone/>
              <a:defRPr sz="933"/>
            </a:lvl7pPr>
            <a:lvl8pPr marL="3199360" indent="0">
              <a:buNone/>
              <a:defRPr sz="933"/>
            </a:lvl8pPr>
            <a:lvl9pPr marL="3656407" indent="0">
              <a:buNone/>
              <a:defRPr sz="9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217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47" indent="0">
              <a:buNone/>
              <a:defRPr sz="2800"/>
            </a:lvl2pPr>
            <a:lvl3pPr marL="914105" indent="0">
              <a:buNone/>
              <a:defRPr sz="2400"/>
            </a:lvl3pPr>
            <a:lvl4pPr marL="1371158" indent="0">
              <a:buNone/>
              <a:defRPr sz="2000"/>
            </a:lvl4pPr>
            <a:lvl5pPr marL="1828210" indent="0">
              <a:buNone/>
              <a:defRPr sz="2000"/>
            </a:lvl5pPr>
            <a:lvl6pPr marL="2285270" indent="0">
              <a:buNone/>
              <a:defRPr sz="2000"/>
            </a:lvl6pPr>
            <a:lvl7pPr marL="2742314" indent="0">
              <a:buNone/>
              <a:defRPr sz="2000"/>
            </a:lvl7pPr>
            <a:lvl8pPr marL="3199360" indent="0">
              <a:buNone/>
              <a:defRPr sz="2000"/>
            </a:lvl8pPr>
            <a:lvl9pPr marL="365640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65"/>
            <a:ext cx="7315200" cy="804863"/>
          </a:xfrm>
        </p:spPr>
        <p:txBody>
          <a:bodyPr/>
          <a:lstStyle>
            <a:lvl1pPr marL="0" indent="0">
              <a:buNone/>
              <a:defRPr sz="1467"/>
            </a:lvl1pPr>
            <a:lvl2pPr marL="457047" indent="0">
              <a:buNone/>
              <a:defRPr sz="1200"/>
            </a:lvl2pPr>
            <a:lvl3pPr marL="914105" indent="0">
              <a:buNone/>
              <a:defRPr sz="1067"/>
            </a:lvl3pPr>
            <a:lvl4pPr marL="1371158" indent="0">
              <a:buNone/>
              <a:defRPr sz="933"/>
            </a:lvl4pPr>
            <a:lvl5pPr marL="1828210" indent="0">
              <a:buNone/>
              <a:defRPr sz="933"/>
            </a:lvl5pPr>
            <a:lvl6pPr marL="2285270" indent="0">
              <a:buNone/>
              <a:defRPr sz="933"/>
            </a:lvl6pPr>
            <a:lvl7pPr marL="2742314" indent="0">
              <a:buNone/>
              <a:defRPr sz="933"/>
            </a:lvl7pPr>
            <a:lvl8pPr marL="3199360" indent="0">
              <a:buNone/>
              <a:defRPr sz="933"/>
            </a:lvl8pPr>
            <a:lvl9pPr marL="3656407" indent="0">
              <a:buNone/>
              <a:defRPr sz="9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0041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7755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188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86786" y="69853"/>
            <a:ext cx="12018433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667" y="1449391"/>
            <a:ext cx="12026900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4667" y="1397001"/>
            <a:ext cx="12026900" cy="120651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4667" y="2976564"/>
            <a:ext cx="120269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3467">
                <a:solidFill>
                  <a:schemeClr val="tx2"/>
                </a:solidFill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3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67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C273FEA-C984-45D4-930B-195746150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232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D970-9E86-4AA9-9377-242E94307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7422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93136" y="2376489"/>
            <a:ext cx="12018433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3136" y="2341564"/>
            <a:ext cx="12018433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018" y="2468564"/>
            <a:ext cx="12020549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/>
          <a:lstStyle>
            <a:lvl1pPr algn="l">
              <a:buNone/>
              <a:defRPr sz="5333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9"/>
            <a:ext cx="10363200" cy="1338263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6597A-F79B-491A-A464-3493D7E752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2236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D2006-1B83-4522-A1E1-B6D3E7180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84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1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32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32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C0ECA-E871-4519-9146-D9E43F030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1453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F9945-6294-4816-AEF5-BEB03C748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463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20E6B-D720-4D36-80D6-5DA29BF25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388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84668" y="69851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1"/>
            <a:ext cx="10363200" cy="1143000"/>
          </a:xfrm>
        </p:spPr>
        <p:txBody>
          <a:bodyPr/>
          <a:lstStyle>
            <a:lvl1pPr algn="l">
              <a:buNone/>
              <a:defRPr sz="5333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2400"/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D7006-D982-41B8-AD46-D70D50CAB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4774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91019" y="4683125"/>
            <a:ext cx="12009967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019" y="4649788"/>
            <a:ext cx="12009967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019" y="4773616"/>
            <a:ext cx="12009967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1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3733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2133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80" y="66675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4267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74A6-2C42-48ED-BBE9-E9D781345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618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CCE46-CC8D-454F-94A2-9654A01C4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554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68224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0"/>
            <a:ext cx="7416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16A74-9953-449A-A0A9-DC492F978F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4085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50730-F791-4BF4-A2E8-AFA6A35E2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27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0F3B-11B1-4033-9EED-F762F71986F3}" type="datetimeFigureOut">
              <a:rPr lang="en-US" smtClean="0"/>
              <a:t>2021-11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965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t="-3000" r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68562" tIns="34289" rIns="68562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68562" tIns="34289" rIns="68562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05"/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105"/>
              <a:t>2021-11-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0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05"/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10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720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10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94" indent="-342794" algn="l" defTabSz="91410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08" indent="-285664" algn="l" defTabSz="91410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34" indent="-228530" algn="l" defTabSz="91410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680" indent="-228530" algn="l" defTabSz="91410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727" indent="-228530" algn="l" defTabSz="91410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785" indent="-228530" algn="l" defTabSz="91410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838" indent="-228530" algn="l" defTabSz="91410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890" indent="-228530" algn="l" defTabSz="91410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950" indent="-228530" algn="l" defTabSz="91410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047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105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8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210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270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2314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199360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6407" algn="l" defTabSz="914105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84668" y="69851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67" u="sng">
              <a:solidFill>
                <a:prstClr val="white"/>
              </a:solidFill>
            </a:endParaRPr>
          </a:p>
        </p:txBody>
      </p:sp>
      <p:sp>
        <p:nvSpPr>
          <p:cNvPr id="7172" name="Title Placeholder 21"/>
          <p:cNvSpPr>
            <a:spLocks noGrp="1"/>
          </p:cNvSpPr>
          <p:nvPr>
            <p:ph type="title"/>
          </p:nvPr>
        </p:nvSpPr>
        <p:spPr bwMode="auto">
          <a:xfrm>
            <a:off x="1219200" y="274637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1219200" y="1447800"/>
            <a:ext cx="10363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49"/>
            <a:ext cx="3302000" cy="476251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u="sng">
              <a:solidFill>
                <a:srgbClr val="696464"/>
              </a:solidFill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u="sng">
              <a:solidFill>
                <a:srgbClr val="696464"/>
              </a:solidFill>
              <a:latin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867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9E537A15-C41D-4594-BD05-2F880E93D1A4}" type="slidenum">
              <a:rPr lang="en-US" u="sng" smtClean="0"/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u="sng"/>
          </a:p>
        </p:txBody>
      </p:sp>
    </p:spTree>
    <p:extLst>
      <p:ext uri="{BB962C8B-B14F-4D97-AF65-F5344CB8AC3E}">
        <p14:creationId xmlns:p14="http://schemas.microsoft.com/office/powerpoint/2010/main" val="921982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333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5pPr>
      <a:lvl6pPr marL="609585" algn="l" rtl="0" fontAlgn="base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6pPr>
      <a:lvl7pPr marL="1219170" algn="l" rtl="0" fontAlgn="base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7pPr>
      <a:lvl8pPr marL="1828754" algn="l" rtl="0" fontAlgn="base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8pPr>
      <a:lvl9pPr marL="2438339" algn="l" rtl="0" fontAlgn="base">
        <a:spcBef>
          <a:spcPct val="0"/>
        </a:spcBef>
        <a:spcAft>
          <a:spcPct val="0"/>
        </a:spcAft>
        <a:defRPr sz="5333">
          <a:solidFill>
            <a:schemeClr val="tx2"/>
          </a:solidFill>
          <a:latin typeface="Franklin Gothic Book"/>
        </a:defRPr>
      </a:lvl9pPr>
    </p:titleStyle>
    <p:bodyStyle>
      <a:lvl1pPr marL="364058" indent="-364058" algn="l" rtl="0" eaLnBrk="0" fontAlgn="base" hangingPunct="0">
        <a:spcBef>
          <a:spcPts val="767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0232" indent="-304792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406" indent="-304792" algn="l" rtl="0" eaLnBrk="0" fontAlgn="base" hangingPunct="0">
        <a:spcBef>
          <a:spcPts val="500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2581" indent="-304792" algn="l" rtl="0" eaLnBrk="0" fontAlgn="base" hangingPunct="0">
        <a:spcBef>
          <a:spcPts val="500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0" fontAlgn="base" hangingPunct="0">
        <a:spcBef>
          <a:spcPts val="500"/>
        </a:spcBef>
        <a:spcAft>
          <a:spcPct val="0"/>
        </a:spcAft>
        <a:buClr>
          <a:srgbClr val="A28E6A"/>
        </a:buClr>
        <a:buChar char="o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304792" algn="l" rtl="0" eaLnBrk="1" latinLnBrk="0" hangingPunct="1">
        <a:spcBef>
          <a:spcPts val="493"/>
        </a:spcBef>
        <a:buClr>
          <a:schemeClr val="accent3"/>
        </a:buClr>
        <a:buChar char="•"/>
        <a:defRPr kumimoji="0" sz="2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60256" indent="-304792" algn="l" rtl="0" eaLnBrk="1" latinLnBrk="0" hangingPunct="1">
        <a:spcBef>
          <a:spcPts val="493"/>
        </a:spcBef>
        <a:buClr>
          <a:schemeClr val="accent2"/>
        </a:buClr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2926007" indent="-304792" algn="l" rtl="0" eaLnBrk="1" latinLnBrk="0" hangingPunct="1">
        <a:spcBef>
          <a:spcPts val="493"/>
        </a:spcBef>
        <a:buClr>
          <a:schemeClr val="accent1">
            <a:tint val="60000"/>
          </a:schemeClr>
        </a:buClr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3291758" indent="-304792" algn="l" rtl="0" eaLnBrk="1" latinLnBrk="0" hangingPunct="1">
        <a:spcBef>
          <a:spcPts val="493"/>
        </a:spcBef>
        <a:buClr>
          <a:schemeClr val="accent2">
            <a:tint val="60000"/>
          </a:schemeClr>
        </a:buClr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11" Type="http://schemas.openxmlformats.org/officeDocument/2006/relationships/image" Target="../media/image21.wm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5.png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37.png"/><Relationship Id="rId21" Type="http://schemas.openxmlformats.org/officeDocument/2006/relationships/image" Target="../media/image40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5" Type="http://schemas.openxmlformats.org/officeDocument/2006/relationships/image" Target="../media/image39.png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8.png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50.gif"/><Relationship Id="rId4" Type="http://schemas.openxmlformats.org/officeDocument/2006/relationships/image" Target="../media/image44.png"/><Relationship Id="rId9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1178351" y="1404593"/>
            <a:ext cx="10397765" cy="527901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19" rIns="91415" bIns="45719" rtlCol="0" anchor="ctr"/>
          <a:lstStyle/>
          <a:p>
            <a:pPr algn="ctr" defTabSz="914082"/>
            <a:endParaRPr lang="en-US" sz="1867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37153" y="1503585"/>
            <a:ext cx="7638068" cy="3279775"/>
          </a:xfrm>
        </p:spPr>
        <p:txBody>
          <a:bodyPr>
            <a:no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" y="3931942"/>
            <a:ext cx="12188976" cy="29260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072" y="4855463"/>
            <a:ext cx="5742443" cy="2002540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0773" y="532341"/>
            <a:ext cx="2542037" cy="2807215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241" y="532326"/>
            <a:ext cx="2139700" cy="218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81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00765"/>
              </p:ext>
            </p:extLst>
          </p:nvPr>
        </p:nvGraphicFramePr>
        <p:xfrm>
          <a:off x="8863013" y="4056063"/>
          <a:ext cx="223043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Bitmap Image" r:id="rId3" imgW="1409760" imgH="1415880" progId="Paint.Picture">
                  <p:embed/>
                </p:oleObj>
              </mc:Choice>
              <mc:Fallback>
                <p:oleObj name="Bitmap Image" r:id="rId3" imgW="1409760" imgH="14158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4056063"/>
                        <a:ext cx="2230437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72535" y="2613005"/>
            <a:ext cx="11004549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971800" y="4662512"/>
            <a:ext cx="3276600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ADB = ADC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4BFBF9E-4229-49F9-93DD-848A93AC8C96}"/>
              </a:ext>
            </a:extLst>
          </p:cNvPr>
          <p:cNvSpPr/>
          <p:nvPr/>
        </p:nvSpPr>
        <p:spPr>
          <a:xfrm>
            <a:off x="4153786" y="323671"/>
            <a:ext cx="4495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09CFDEE8-9B88-4E91-8112-F2909DB97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49157"/>
            <a:ext cx="109728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742950" indent="-742950">
              <a:spcBef>
                <a:spcPct val="50000"/>
              </a:spcBef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0161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2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95" y="704055"/>
            <a:ext cx="2661644" cy="891500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4" y="2438401"/>
            <a:ext cx="12191997" cy="400565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77331"/>
            <a:ext cx="12818077" cy="201070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9882" y="-1298092"/>
            <a:ext cx="12331428" cy="10693183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606757" y="1092503"/>
            <a:ext cx="8798008" cy="5138716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 defTabSz="914332"/>
            <a:endParaRPr lang="zh-CN" altLang="en-US" sz="1867">
              <a:solidFill>
                <a:prstClr val="white"/>
              </a:solidFill>
              <a:latin typeface="DFPOP1-W9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8798031" y="-32952"/>
            <a:ext cx="3393991" cy="3285056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4840823"/>
            <a:ext cx="2751437" cy="1620820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639713" y="3481240"/>
            <a:ext cx="1405279" cy="2687453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9407612" y="4800727"/>
            <a:ext cx="2784389" cy="1620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9670240" y="3330322"/>
            <a:ext cx="2176557" cy="3377231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6577" y="6168706"/>
            <a:ext cx="12192000" cy="686217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 defTabSz="914332"/>
            <a:endParaRPr lang="zh-CN" altLang="en-US" sz="1867">
              <a:solidFill>
                <a:prstClr val="white"/>
              </a:solidFill>
              <a:latin typeface="DFPOP1-W9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6577" y="6291743"/>
            <a:ext cx="12192000" cy="569031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 defTabSz="914332"/>
            <a:endParaRPr lang="zh-CN" altLang="en-US" sz="1867">
              <a:solidFill>
                <a:prstClr val="white"/>
              </a:solidFill>
              <a:latin typeface="DFPOP1-W9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6577" y="6487479"/>
            <a:ext cx="12192000" cy="36563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 defTabSz="914332"/>
            <a:endParaRPr lang="zh-CN" altLang="en-US" sz="1867">
              <a:solidFill>
                <a:prstClr val="white"/>
              </a:solidFill>
              <a:latin typeface="DFPOP1-W9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045" y="5108596"/>
            <a:ext cx="3121967" cy="1772088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66707" y="2471474"/>
            <a:ext cx="11785600" cy="1969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5" tIns="60957" rIns="121915" bIns="6095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1219110" eaLnBrk="1" hangingPunct="1">
              <a:spcBef>
                <a:spcPct val="50000"/>
              </a:spcBef>
            </a:pPr>
            <a:r>
              <a:rPr lang="vi-VN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vi-VN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1219110"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5672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08282"/>
            <a:ext cx="82296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ạ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̣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ế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8600" y="1143000"/>
                <a:ext cx="11963400" cy="18304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AB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1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3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đỉ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D, E, F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H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v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kí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hiệ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về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sự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nha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2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b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Wingdings 3"/>
                  </a:rPr>
                  <a:t>r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: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 =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 =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. AB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E, AC = DF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3000"/>
                <a:ext cx="11963400" cy="1830437"/>
              </a:xfrm>
              <a:prstGeom prst="rect">
                <a:avLst/>
              </a:prstGeom>
              <a:blipFill>
                <a:blip r:embed="rId2"/>
                <a:stretch>
                  <a:fillRect l="-1070" t="-4000" b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405EDAE-4F2A-4673-9F8E-136A2513F1DB}"/>
              </a:ext>
            </a:extLst>
          </p:cNvPr>
          <p:cNvSpPr txBox="1"/>
          <p:nvPr/>
        </p:nvSpPr>
        <p:spPr>
          <a:xfrm>
            <a:off x="5791200" y="2973437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767443-0BA8-4ADE-9E95-ED6878E720B0}"/>
              </a:ext>
            </a:extLst>
          </p:cNvPr>
          <p:cNvSpPr txBox="1"/>
          <p:nvPr/>
        </p:nvSpPr>
        <p:spPr>
          <a:xfrm>
            <a:off x="1676400" y="3733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= FE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06174C-9F4C-4AB9-9085-C9278E4EA9AF}"/>
              </a:ext>
            </a:extLst>
          </p:cNvPr>
          <p:cNvSpPr txBox="1"/>
          <p:nvPr/>
        </p:nvSpPr>
        <p:spPr>
          <a:xfrm>
            <a:off x="1676400" y="4755773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= DEF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21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2" grpId="0"/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0847FEB-3CBB-4BA4-B91E-527DEE6CC4E4}"/>
              </a:ext>
            </a:extLst>
          </p:cNvPr>
          <p:cNvSpPr txBox="1"/>
          <p:nvPr/>
        </p:nvSpPr>
        <p:spPr>
          <a:xfrm>
            <a:off x="107747" y="1001600"/>
            <a:ext cx="552266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l-GR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= </a:t>
            </a:r>
            <a:r>
              <a:rPr lang="el-GR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. </a:t>
            </a:r>
          </a:p>
          <a:p>
            <a:pPr algn="just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93AD443-615B-4141-A1A1-01D4CC88C240}"/>
              </a:ext>
            </a:extLst>
          </p:cNvPr>
          <p:cNvCxnSpPr/>
          <p:nvPr/>
        </p:nvCxnSpPr>
        <p:spPr>
          <a:xfrm>
            <a:off x="7086600" y="1680776"/>
            <a:ext cx="0" cy="51130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763F60-7DF6-4AA9-A03D-FFCFDC77E34A}"/>
              </a:ext>
            </a:extLst>
          </p:cNvPr>
          <p:cNvSpPr txBox="1"/>
          <p:nvPr/>
        </p:nvSpPr>
        <p:spPr>
          <a:xfrm>
            <a:off x="1833472" y="1983827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A48033-651A-4EA9-AD6B-CD21090F9600}"/>
              </a:ext>
            </a:extLst>
          </p:cNvPr>
          <p:cNvSpPr txBox="1"/>
          <p:nvPr/>
        </p:nvSpPr>
        <p:spPr>
          <a:xfrm>
            <a:off x="92849" y="2525213"/>
            <a:ext cx="2318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4B6154A-5BC1-493A-9D3F-4C1FEF2B96C0}"/>
                  </a:ext>
                </a:extLst>
              </p:cNvPr>
              <p:cNvSpPr txBox="1"/>
              <p:nvPr/>
            </p:nvSpPr>
            <p:spPr>
              <a:xfrm>
                <a:off x="100313" y="3023767"/>
                <a:ext cx="5844164" cy="53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80°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)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4B6154A-5BC1-493A-9D3F-4C1FEF2B9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13" y="3023767"/>
                <a:ext cx="5844164" cy="537776"/>
              </a:xfrm>
              <a:prstGeom prst="rect">
                <a:avLst/>
              </a:prstGeom>
              <a:blipFill>
                <a:blip r:embed="rId3"/>
                <a:stretch>
                  <a:fillRect t="-9091" r="-1043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4BD2993-B343-45DC-8328-ADC285053CB3}"/>
                  </a:ext>
                </a:extLst>
              </p:cNvPr>
              <p:cNvSpPr txBox="1"/>
              <p:nvPr/>
            </p:nvSpPr>
            <p:spPr>
              <a:xfrm>
                <a:off x="1859" y="3528264"/>
                <a:ext cx="3766224" cy="53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=18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4BD2993-B343-45DC-8328-ADC285053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" y="3528264"/>
                <a:ext cx="3766224" cy="5377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C3B7E4-7EA9-4530-BBA2-ECCB341C1190}"/>
                  </a:ext>
                </a:extLst>
              </p:cNvPr>
              <p:cNvSpPr txBox="1"/>
              <p:nvPr/>
            </p:nvSpPr>
            <p:spPr>
              <a:xfrm>
                <a:off x="11525" y="4101496"/>
                <a:ext cx="3622658" cy="53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=180°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°−3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C3B7E4-7EA9-4530-BBA2-ECCB341C1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" y="4101496"/>
                <a:ext cx="3622658" cy="5377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0C17BD-CACC-441B-9C0D-DA2F7E0B7584}"/>
                  </a:ext>
                </a:extLst>
              </p:cNvPr>
              <p:cNvSpPr txBox="1"/>
              <p:nvPr/>
            </p:nvSpPr>
            <p:spPr>
              <a:xfrm>
                <a:off x="23091" y="4674728"/>
                <a:ext cx="1505027" cy="53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=8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0C17BD-CACC-441B-9C0D-DA2F7E0B7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1" y="4674728"/>
                <a:ext cx="1505027" cy="5377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C6D6BA09-CF0E-4366-B94B-F6004B3FFE1E}"/>
              </a:ext>
            </a:extLst>
          </p:cNvPr>
          <p:cNvSpPr txBox="1"/>
          <p:nvPr/>
        </p:nvSpPr>
        <p:spPr>
          <a:xfrm>
            <a:off x="24535" y="5143769"/>
            <a:ext cx="3073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=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F4D5FBD-762D-45B2-8BFA-E0100BC2C866}"/>
                  </a:ext>
                </a:extLst>
              </p:cNvPr>
              <p:cNvSpPr txBox="1"/>
              <p:nvPr/>
            </p:nvSpPr>
            <p:spPr>
              <a:xfrm>
                <a:off x="24801" y="5566473"/>
                <a:ext cx="6052491" cy="12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acc>
                              <m:accPr>
                                <m:chr m:val="̂"/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g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ó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/ư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80°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𝑃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(2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ạ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nh</m:t>
                            </m:r>
                            <m: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/ư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F4D5FBD-762D-45B2-8BFA-E0100BC2C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1" y="5566473"/>
                <a:ext cx="6052491" cy="1211422"/>
              </a:xfrm>
              <a:prstGeom prst="rect">
                <a:avLst/>
              </a:prstGeom>
              <a:blipFill>
                <a:blip r:embed="rId7"/>
                <a:stretch>
                  <a:fillRect l="-2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hought Bubble: Cloud 34">
            <a:extLst>
              <a:ext uri="{FF2B5EF4-FFF2-40B4-BE49-F238E27FC236}">
                <a16:creationId xmlns:a16="http://schemas.microsoft.com/office/drawing/2014/main" id="{CCE04F6B-8A82-4158-B02A-979116D583E5}"/>
              </a:ext>
            </a:extLst>
          </p:cNvPr>
          <p:cNvSpPr/>
          <p:nvPr/>
        </p:nvSpPr>
        <p:spPr>
          <a:xfrm>
            <a:off x="1361934" y="2156727"/>
            <a:ext cx="5690193" cy="2462084"/>
          </a:xfrm>
          <a:prstGeom prst="cloudCallout">
            <a:avLst>
              <a:gd name="adj1" fmla="val 91289"/>
              <a:gd name="adj2" fmla="val 96321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6D2EE0D-314E-41BB-9603-9CE15DFBCBC4}"/>
              </a:ext>
            </a:extLst>
          </p:cNvPr>
          <p:cNvSpPr txBox="1"/>
          <p:nvPr/>
        </p:nvSpPr>
        <p:spPr>
          <a:xfrm>
            <a:off x="133350" y="149293"/>
            <a:ext cx="951098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7" name="Table 6">
            <a:extLst>
              <a:ext uri="{FF2B5EF4-FFF2-40B4-BE49-F238E27FC236}">
                <a16:creationId xmlns:a16="http://schemas.microsoft.com/office/drawing/2014/main" id="{8F619215-D209-45C2-A0F7-37ACD6019C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99357"/>
              </p:ext>
            </p:extLst>
          </p:nvPr>
        </p:nvGraphicFramePr>
        <p:xfrm>
          <a:off x="7305465" y="2803523"/>
          <a:ext cx="4901403" cy="1402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2805">
                  <a:extLst>
                    <a:ext uri="{9D8B030D-6E8A-4147-A177-3AD203B41FA5}">
                      <a16:colId xmlns:a16="http://schemas.microsoft.com/office/drawing/2014/main" val="174848865"/>
                    </a:ext>
                  </a:extLst>
                </a:gridCol>
                <a:gridCol w="4038598">
                  <a:extLst>
                    <a:ext uri="{9D8B030D-6E8A-4147-A177-3AD203B41FA5}">
                      <a16:colId xmlns:a16="http://schemas.microsoft.com/office/drawing/2014/main" val="10541165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46919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38134427"/>
                  </a:ext>
                </a:extLst>
              </a:tr>
            </a:tbl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86270D9-06EB-4780-ADBE-7D2532BC7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49145"/>
              </p:ext>
            </p:extLst>
          </p:nvPr>
        </p:nvGraphicFramePr>
        <p:xfrm>
          <a:off x="8375089" y="370817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447560" imgH="380880" progId="Equation.DSMT4">
                  <p:embed/>
                </p:oleObj>
              </mc:Choice>
              <mc:Fallback>
                <p:oleObj name="Equation" r:id="rId8" imgW="14475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741158-CB49-4046-BD0A-00D0AFF75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5089" y="3708178"/>
                        <a:ext cx="1447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>
            <a:extLst>
              <a:ext uri="{FF2B5EF4-FFF2-40B4-BE49-F238E27FC236}">
                <a16:creationId xmlns:a16="http://schemas.microsoft.com/office/drawing/2014/main" id="{33D4F5A0-BF2C-4F0D-BC4F-4E5A6540D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746" y="2679883"/>
            <a:ext cx="31653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=  MNP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6909164-7085-4F0C-A9CF-C6FB0ED39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78244"/>
              </p:ext>
            </p:extLst>
          </p:nvPr>
        </p:nvGraphicFramePr>
        <p:xfrm>
          <a:off x="8303514" y="3130409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0" imgW="2844720" imgH="380880" progId="Equation.DSMT4">
                  <p:embed/>
                </p:oleObj>
              </mc:Choice>
              <mc:Fallback>
                <p:oleObj name="Equation" r:id="rId10" imgW="2844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03514" y="3130409"/>
                        <a:ext cx="284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D24F443C-0405-4E8C-B9B1-DE0A49DF29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59449" y="32518"/>
            <a:ext cx="3981436" cy="2833665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C3734F2-E7D2-47E6-A2E2-F739EB6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95980"/>
              </p:ext>
            </p:extLst>
          </p:nvPr>
        </p:nvGraphicFramePr>
        <p:xfrm>
          <a:off x="7667009" y="4756219"/>
          <a:ext cx="723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723600" imgH="1650960" progId="Equation.DSMT4">
                  <p:embed/>
                </p:oleObj>
              </mc:Choice>
              <mc:Fallback>
                <p:oleObj name="Equation" r:id="rId13" imgW="7236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7009" y="4756219"/>
                        <a:ext cx="7239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DB274FD-7862-4BDD-82B8-9393C57FB20D}"/>
              </a:ext>
            </a:extLst>
          </p:cNvPr>
          <p:cNvSpPr txBox="1"/>
          <p:nvPr/>
        </p:nvSpPr>
        <p:spPr>
          <a:xfrm>
            <a:off x="7191342" y="6412468"/>
            <a:ext cx="1897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=  MNP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F589D3D-2BEB-40AE-82BF-F906151D5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04255"/>
              </p:ext>
            </p:extLst>
          </p:nvPr>
        </p:nvGraphicFramePr>
        <p:xfrm>
          <a:off x="9945688" y="4817868"/>
          <a:ext cx="965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5" imgW="965160" imgH="1498320" progId="Equation.DSMT4">
                  <p:embed/>
                </p:oleObj>
              </mc:Choice>
              <mc:Fallback>
                <p:oleObj name="Equation" r:id="rId15" imgW="965160" imgH="14983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4C3734F2-E7D2-47E6-A2E2-F739EB676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5688" y="4817868"/>
                        <a:ext cx="9652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CF3B9BBB-6148-49A2-9F61-F1843D771A7C}"/>
              </a:ext>
            </a:extLst>
          </p:cNvPr>
          <p:cNvSpPr txBox="1"/>
          <p:nvPr/>
        </p:nvSpPr>
        <p:spPr>
          <a:xfrm>
            <a:off x="9590941" y="6397193"/>
            <a:ext cx="1897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=  MNP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BDF80CB-9781-4EFA-AF4B-D7561EFF4418}"/>
              </a:ext>
            </a:extLst>
          </p:cNvPr>
          <p:cNvSpPr txBox="1"/>
          <p:nvPr/>
        </p:nvSpPr>
        <p:spPr>
          <a:xfrm>
            <a:off x="7398369" y="4220471"/>
            <a:ext cx="2155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469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 animBg="1"/>
      <p:bldP spid="35" grpId="1" animBg="1"/>
      <p:bldP spid="36" grpId="0" animBg="1"/>
      <p:bldP spid="39" grpId="0"/>
      <p:bldP spid="51" grpId="0"/>
      <p:bldP spid="53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69A03360-EFE6-4D1E-B823-7BD733C48503}"/>
              </a:ext>
            </a:extLst>
          </p:cNvPr>
          <p:cNvSpPr/>
          <p:nvPr/>
        </p:nvSpPr>
        <p:spPr>
          <a:xfrm>
            <a:off x="429322" y="733600"/>
            <a:ext cx="1092447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A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AMB = AM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mi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:</a:t>
            </a: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BC</a:t>
            </a: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A</a:t>
            </a: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Wingdings 3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 3"/>
              </a:rPr>
              <a:t> BC 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9322" y="173365"/>
            <a:ext cx="42672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a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á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ổ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̣p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410200" y="1371600"/>
            <a:ext cx="2935011" cy="2894325"/>
            <a:chOff x="3710511" y="1622793"/>
            <a:chExt cx="2935011" cy="4035117"/>
          </a:xfrm>
        </p:grpSpPr>
        <p:sp>
          <p:nvSpPr>
            <p:cNvPr id="4" name="Isosceles Triangle 3"/>
            <p:cNvSpPr/>
            <p:nvPr/>
          </p:nvSpPr>
          <p:spPr>
            <a:xfrm>
              <a:off x="4038600" y="2286000"/>
              <a:ext cx="2286000" cy="2971800"/>
            </a:xfrm>
            <a:prstGeom prst="triangl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  <a:noFill/>
              </a:endParaRPr>
            </a:p>
          </p:txBody>
        </p:sp>
        <p:cxnSp>
          <p:nvCxnSpPr>
            <p:cNvPr id="7" name="Straight Connector 6"/>
            <p:cNvCxnSpPr>
              <a:stCxn id="4" idx="0"/>
              <a:endCxn id="4" idx="3"/>
            </p:cNvCxnSpPr>
            <p:nvPr/>
          </p:nvCxnSpPr>
          <p:spPr>
            <a:xfrm>
              <a:off x="5181600" y="2286000"/>
              <a:ext cx="0" cy="297180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5005911" y="1622793"/>
              <a:ext cx="370614" cy="400109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 3"/>
                </a:rPr>
                <a:t>A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005911" y="5257800"/>
              <a:ext cx="426720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 3"/>
                </a:rPr>
                <a:t>M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324600" y="5073134"/>
              <a:ext cx="320922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710511" y="5073134"/>
              <a:ext cx="356188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 3"/>
                </a:rPr>
                <a:t>B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>
            <a:extLst>
              <a:ext uri="{FF2B5EF4-FFF2-40B4-BE49-F238E27FC236}">
                <a16:creationId xmlns:a16="http://schemas.microsoft.com/office/drawing/2014/main" id="{CBB5CA6F-13F4-462C-8200-1973C8D54DAA}"/>
              </a:ext>
            </a:extLst>
          </p:cNvPr>
          <p:cNvSpPr txBox="1"/>
          <p:nvPr/>
        </p:nvSpPr>
        <p:spPr>
          <a:xfrm>
            <a:off x="8458115" y="4038600"/>
            <a:ext cx="2930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c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)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1524001" y="-304800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374548" y="0"/>
            <a:ext cx="2915306" cy="3112649"/>
            <a:chOff x="3710511" y="1808445"/>
            <a:chExt cx="2935011" cy="3849465"/>
          </a:xfrm>
        </p:grpSpPr>
        <p:sp>
          <p:nvSpPr>
            <p:cNvPr id="4" name="Isosceles Triangle 3"/>
            <p:cNvSpPr/>
            <p:nvPr/>
          </p:nvSpPr>
          <p:spPr>
            <a:xfrm>
              <a:off x="4038600" y="2286000"/>
              <a:ext cx="2286000" cy="2971800"/>
            </a:xfrm>
            <a:prstGeom prst="triangl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prstClr val="black"/>
                  </a:solidFill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" name="Straight Connector 6"/>
            <p:cNvCxnSpPr>
              <a:stCxn id="4" idx="0"/>
              <a:endCxn id="4" idx="3"/>
            </p:cNvCxnSpPr>
            <p:nvPr/>
          </p:nvCxnSpPr>
          <p:spPr>
            <a:xfrm>
              <a:off x="5181600" y="2286000"/>
              <a:ext cx="0" cy="297180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5005911" y="1808445"/>
              <a:ext cx="370614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  <a:sym typeface="Wingdings 3"/>
                </a:rPr>
                <a:t>A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005911" y="5257800"/>
              <a:ext cx="426720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  <a:sym typeface="Wingdings 3"/>
                </a:rPr>
                <a:t>M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324600" y="5073134"/>
              <a:ext cx="320922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710511" y="5073134"/>
              <a:ext cx="356188" cy="400110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  <a:sym typeface="Wingdings 3"/>
                </a:rPr>
                <a:t>B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9" name="Table 6">
            <a:extLst>
              <a:ext uri="{FF2B5EF4-FFF2-40B4-BE49-F238E27FC236}">
                <a16:creationId xmlns:a16="http://schemas.microsoft.com/office/drawing/2014/main" id="{8210E6B8-CD3A-4552-A837-089F5AFB0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353934"/>
              </p:ext>
            </p:extLst>
          </p:nvPr>
        </p:nvGraphicFramePr>
        <p:xfrm>
          <a:off x="304800" y="13569"/>
          <a:ext cx="4901403" cy="24029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2805">
                  <a:extLst>
                    <a:ext uri="{9D8B030D-6E8A-4147-A177-3AD203B41FA5}">
                      <a16:colId xmlns:a16="http://schemas.microsoft.com/office/drawing/2014/main" val="174848865"/>
                    </a:ext>
                  </a:extLst>
                </a:gridCol>
                <a:gridCol w="4038598">
                  <a:extLst>
                    <a:ext uri="{9D8B030D-6E8A-4147-A177-3AD203B41FA5}">
                      <a16:colId xmlns:a16="http://schemas.microsoft.com/office/drawing/2014/main" val="1054116529"/>
                    </a:ext>
                  </a:extLst>
                </a:gridCol>
              </a:tblGrid>
              <a:tr h="12014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4691967"/>
                  </a:ext>
                </a:extLst>
              </a:tr>
              <a:tr h="12014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3813442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11">
                <a:extLst>
                  <a:ext uri="{FF2B5EF4-FFF2-40B4-BE49-F238E27FC236}">
                    <a16:creationId xmlns:a16="http://schemas.microsoft.com/office/drawing/2014/main" id="{874E2965-CADC-4B6E-9A53-81A53DCAEA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5400" y="232921"/>
                <a:ext cx="316537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M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MB = AMC</a:t>
                </a:r>
              </a:p>
            </p:txBody>
          </p:sp>
        </mc:Choice>
        <mc:Fallback>
          <p:sp>
            <p:nvSpPr>
              <p:cNvPr id="21" name="Text Box 11">
                <a:extLst>
                  <a:ext uri="{FF2B5EF4-FFF2-40B4-BE49-F238E27FC236}">
                    <a16:creationId xmlns:a16="http://schemas.microsoft.com/office/drawing/2014/main" id="{874E2965-CADC-4B6E-9A53-81A53DCAE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32921"/>
                <a:ext cx="3165379" cy="830997"/>
              </a:xfrm>
              <a:prstGeom prst="rect">
                <a:avLst/>
              </a:prstGeom>
              <a:blipFill>
                <a:blip r:embed="rId3"/>
                <a:stretch>
                  <a:fillRect l="-3083" t="-6569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B207DE56-676A-4BA2-BD5E-7A60335AEC6C}"/>
              </a:ext>
            </a:extLst>
          </p:cNvPr>
          <p:cNvSpPr txBox="1"/>
          <p:nvPr/>
        </p:nvSpPr>
        <p:spPr>
          <a:xfrm>
            <a:off x="1212112" y="1292272"/>
            <a:ext cx="47314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BC</a:t>
            </a:r>
          </a:p>
          <a:p>
            <a:pPr marL="457200" indent="-457200"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A</a:t>
            </a:r>
          </a:p>
          <a:p>
            <a:pPr marL="457200" indent="-457200"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1DAE0C-CD56-4203-B7FF-CF77EA0A1DC4}"/>
              </a:ext>
            </a:extLst>
          </p:cNvPr>
          <p:cNvSpPr txBox="1"/>
          <p:nvPr/>
        </p:nvSpPr>
        <p:spPr>
          <a:xfrm>
            <a:off x="1360120" y="2488861"/>
            <a:ext cx="1980314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5D8598-E6BA-4CA8-A73E-99A2549CD348}"/>
              </a:ext>
            </a:extLst>
          </p:cNvPr>
          <p:cNvSpPr txBox="1"/>
          <p:nvPr/>
        </p:nvSpPr>
        <p:spPr>
          <a:xfrm>
            <a:off x="0" y="3141144"/>
            <a:ext cx="3886200" cy="1686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MB = AMC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MB = MC (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/ư)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B8F1C77-8A44-4F3E-927B-16FFF4DAE18A}"/>
                  </a:ext>
                </a:extLst>
              </p:cNvPr>
              <p:cNvSpPr txBox="1"/>
              <p:nvPr/>
            </p:nvSpPr>
            <p:spPr>
              <a:xfrm>
                <a:off x="0" y="4919804"/>
                <a:ext cx="4071973" cy="1705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MB = AMC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𝐴𝑀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𝐴𝑀</m:t>
                        </m:r>
                      </m:e>
                    </m:acc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/ư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B8F1C77-8A44-4F3E-927B-16FFF4DAE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19804"/>
                <a:ext cx="4071973" cy="1705275"/>
              </a:xfrm>
              <a:prstGeom prst="rect">
                <a:avLst/>
              </a:prstGeom>
              <a:blipFill>
                <a:blip r:embed="rId4"/>
                <a:stretch>
                  <a:fillRect l="-224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0027CC3-AC55-49FE-A96F-49EC4087BE23}"/>
              </a:ext>
            </a:extLst>
          </p:cNvPr>
          <p:cNvCxnSpPr/>
          <p:nvPr/>
        </p:nvCxnSpPr>
        <p:spPr>
          <a:xfrm>
            <a:off x="3919573" y="3352800"/>
            <a:ext cx="0" cy="34154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23BDA9-0759-4361-8C24-8BC244D5C0E5}"/>
                  </a:ext>
                </a:extLst>
              </p:cNvPr>
              <p:cNvSpPr txBox="1"/>
              <p:nvPr/>
            </p:nvSpPr>
            <p:spPr>
              <a:xfrm>
                <a:off x="3919573" y="3214529"/>
                <a:ext cx="4476093" cy="3140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MB = AMC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𝐵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𝐶</m:t>
                        </m:r>
                      </m:e>
                    </m:acc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/ư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𝐵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𝐶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𝐵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𝑀𝐶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80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0</m:t>
                            </m:r>
                          </m:sup>
                        </m:sSup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23BDA9-0759-4361-8C24-8BC244D5C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573" y="3214529"/>
                <a:ext cx="4476093" cy="3140027"/>
              </a:xfrm>
              <a:prstGeom prst="rect">
                <a:avLst/>
              </a:prstGeom>
              <a:blipFill>
                <a:blip r:embed="rId5"/>
                <a:stretch>
                  <a:fillRect l="-2180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855F1ED-6551-4A00-A8A8-5658486D6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24850"/>
              </p:ext>
            </p:extLst>
          </p:nvPr>
        </p:nvGraphicFramePr>
        <p:xfrm>
          <a:off x="1690748" y="217374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69720" imgH="279360" progId="Equation.DSMT4">
                  <p:embed/>
                </p:oleObj>
              </mc:Choice>
              <mc:Fallback>
                <p:oleObj name="Equation" r:id="rId6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748" y="2173743"/>
                        <a:ext cx="1270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E48040F-EA98-44B8-9363-639BA5542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46854"/>
              </p:ext>
            </p:extLst>
          </p:nvPr>
        </p:nvGraphicFramePr>
        <p:xfrm>
          <a:off x="4402638" y="5943600"/>
          <a:ext cx="1271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71291" imgH="280482" progId="Equation.DSMT4">
                  <p:embed/>
                </p:oleObj>
              </mc:Choice>
              <mc:Fallback>
                <p:oleObj name="Equation" r:id="rId8" imgW="1271291" imgH="280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2638" y="5943600"/>
                        <a:ext cx="1271587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34B3A9-952D-41B3-BF26-2D930201D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03820"/>
              </p:ext>
            </p:extLst>
          </p:nvPr>
        </p:nvGraphicFramePr>
        <p:xfrm>
          <a:off x="7696200" y="3889630"/>
          <a:ext cx="719338" cy="106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91960" imgH="431640" progId="Equation.DSMT4">
                  <p:embed/>
                </p:oleObj>
              </mc:Choice>
              <mc:Fallback>
                <p:oleObj name="Equation" r:id="rId10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6200" y="3889630"/>
                        <a:ext cx="719338" cy="106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09B5EBE-2A8B-4F81-8BD7-CCEBB88ECBF0}"/>
              </a:ext>
            </a:extLst>
          </p:cNvPr>
          <p:cNvCxnSpPr/>
          <p:nvPr/>
        </p:nvCxnSpPr>
        <p:spPr>
          <a:xfrm>
            <a:off x="8458200" y="13569"/>
            <a:ext cx="0" cy="6754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050FD7B-D674-4669-A591-8FEC7A6E01A9}"/>
              </a:ext>
            </a:extLst>
          </p:cNvPr>
          <p:cNvSpPr txBox="1"/>
          <p:nvPr/>
        </p:nvSpPr>
        <p:spPr>
          <a:xfrm>
            <a:off x="9587689" y="0"/>
            <a:ext cx="1980314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EA2675F-6105-4DA0-942A-9DE29B34A6A7}"/>
              </a:ext>
            </a:extLst>
          </p:cNvPr>
          <p:cNvSpPr txBox="1"/>
          <p:nvPr/>
        </p:nvSpPr>
        <p:spPr>
          <a:xfrm>
            <a:off x="8382000" y="545068"/>
            <a:ext cx="2930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M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trung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điểm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BC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826556-C716-4A9C-9EE8-2067D31A9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99811"/>
              </p:ext>
            </p:extLst>
          </p:nvPr>
        </p:nvGraphicFramePr>
        <p:xfrm>
          <a:off x="9577784" y="914400"/>
          <a:ext cx="107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079280" imgH="685800" progId="Equation.DSMT4">
                  <p:embed/>
                </p:oleObj>
              </mc:Choice>
              <mc:Fallback>
                <p:oleObj name="Equation" r:id="rId12" imgW="1079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77784" y="914400"/>
                        <a:ext cx="1079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28D7D890-2464-495F-A709-4AF0AC9266D6}"/>
              </a:ext>
            </a:extLst>
          </p:cNvPr>
          <p:cNvSpPr txBox="1"/>
          <p:nvPr/>
        </p:nvSpPr>
        <p:spPr>
          <a:xfrm>
            <a:off x="9296815" y="1905000"/>
            <a:ext cx="1980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MB = AMC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D9D6A08-A489-42FD-A8B6-F7FFF9E30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99267"/>
              </p:ext>
            </p:extLst>
          </p:nvPr>
        </p:nvGraphicFramePr>
        <p:xfrm>
          <a:off x="10066166" y="1676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66166" y="1676400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7391B73-A4FF-4194-BF24-FFEB643B5479}"/>
              </a:ext>
            </a:extLst>
          </p:cNvPr>
          <p:cNvSpPr txBox="1"/>
          <p:nvPr/>
        </p:nvSpPr>
        <p:spPr>
          <a:xfrm>
            <a:off x="8420224" y="2362200"/>
            <a:ext cx="2930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b)         AM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là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p/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giác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 3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 3"/>
              </a:rPr>
              <a:t> A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F330F0B-3C53-458E-893A-9BEAA3459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72697"/>
              </p:ext>
            </p:extLst>
          </p:nvPr>
        </p:nvGraphicFramePr>
        <p:xfrm>
          <a:off x="9431166" y="26670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447560" imgH="736560" progId="Equation.DSMT4">
                  <p:embed/>
                </p:oleObj>
              </mc:Choice>
              <mc:Fallback>
                <p:oleObj name="Equation" r:id="rId16" imgW="1447560" imgH="736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C826556-C716-4A9C-9EE8-2067D31A9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31166" y="2667000"/>
                        <a:ext cx="144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0C6F89F1-E240-48B3-A576-3D421126C8D5}"/>
              </a:ext>
            </a:extLst>
          </p:cNvPr>
          <p:cNvSpPr txBox="1"/>
          <p:nvPr/>
        </p:nvSpPr>
        <p:spPr>
          <a:xfrm>
            <a:off x="9189866" y="3721100"/>
            <a:ext cx="1980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MB = AMC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5161197-FF4D-43B3-9D61-C6009B0B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3798"/>
              </p:ext>
            </p:extLst>
          </p:nvPr>
        </p:nvGraphicFramePr>
        <p:xfrm>
          <a:off x="9913766" y="3429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90440" imgH="291960" progId="Equation.DSMT4">
                  <p:embed/>
                </p:oleObj>
              </mc:Choice>
              <mc:Fallback>
                <p:oleObj name="Equation" r:id="rId18" imgW="190440" imgH="2919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D9D6A08-A489-42FD-A8B6-F7FFF9E30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13766" y="3429000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CAF5903-CE7F-491E-907D-2A83C138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20257"/>
              </p:ext>
            </p:extLst>
          </p:nvPr>
        </p:nvGraphicFramePr>
        <p:xfrm>
          <a:off x="8993350" y="4155208"/>
          <a:ext cx="1840831" cy="141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2044440" imgH="1574640" progId="Equation.DSMT4">
                  <p:embed/>
                </p:oleObj>
              </mc:Choice>
              <mc:Fallback>
                <p:oleObj name="Equation" r:id="rId19" imgW="2044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93350" y="4155208"/>
                        <a:ext cx="1840831" cy="141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7">
            <a:extLst>
              <a:ext uri="{FF2B5EF4-FFF2-40B4-BE49-F238E27FC236}">
                <a16:creationId xmlns:a16="http://schemas.microsoft.com/office/drawing/2014/main" id="{A7B75DE9-3470-4FAF-9D86-014C10B899BC}"/>
              </a:ext>
            </a:extLst>
          </p:cNvPr>
          <p:cNvGrpSpPr>
            <a:grpSpLocks/>
          </p:cNvGrpSpPr>
          <p:nvPr/>
        </p:nvGrpSpPr>
        <p:grpSpPr bwMode="auto">
          <a:xfrm>
            <a:off x="9160224" y="5582644"/>
            <a:ext cx="1840831" cy="189556"/>
            <a:chOff x="1152" y="960"/>
            <a:chExt cx="1344" cy="288"/>
          </a:xfrm>
        </p:grpSpPr>
        <p:sp>
          <p:nvSpPr>
            <p:cNvPr id="56" name="Line 8">
              <a:extLst>
                <a:ext uri="{FF2B5EF4-FFF2-40B4-BE49-F238E27FC236}">
                  <a16:creationId xmlns:a16="http://schemas.microsoft.com/office/drawing/2014/main" id="{7262250E-E383-4498-8402-BA3082CA3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Line 9">
              <a:extLst>
                <a:ext uri="{FF2B5EF4-FFF2-40B4-BE49-F238E27FC236}">
                  <a16:creationId xmlns:a16="http://schemas.microsoft.com/office/drawing/2014/main" id="{51D05448-671A-4587-B64B-9C00C0DF6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96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Line 10">
              <a:extLst>
                <a:ext uri="{FF2B5EF4-FFF2-40B4-BE49-F238E27FC236}">
                  <a16:creationId xmlns:a16="http://schemas.microsoft.com/office/drawing/2014/main" id="{3B8DEF64-E4B0-48BF-9D10-FBAB376A5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24D4AEC-5B6E-4D3D-8308-9EB91637D4B7}"/>
                  </a:ext>
                </a:extLst>
              </p:cNvPr>
              <p:cNvSpPr txBox="1"/>
              <p:nvPr/>
            </p:nvSpPr>
            <p:spPr>
              <a:xfrm>
                <a:off x="8315851" y="5867400"/>
                <a:ext cx="1817236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𝐴𝑀𝐵</m:t>
                          </m:r>
                        </m:e>
                      </m:acc>
                      <m:r>
                        <a:rPr lang="en-US" sz="1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𝐴𝑀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24D4AEC-5B6E-4D3D-8308-9EB91637D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851" y="5867400"/>
                <a:ext cx="1817236" cy="378630"/>
              </a:xfrm>
              <a:prstGeom prst="rect">
                <a:avLst/>
              </a:prstGeom>
              <a:blipFill>
                <a:blip r:embed="rId21"/>
                <a:stretch>
                  <a:fillRect t="-1613" r="-5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076F7D65-6970-4E6F-9FB1-BE4190E8E46A}"/>
                  </a:ext>
                </a:extLst>
              </p:cNvPr>
              <p:cNvSpPr txBox="1"/>
              <p:nvPr/>
            </p:nvSpPr>
            <p:spPr>
              <a:xfrm>
                <a:off x="9804483" y="5837594"/>
                <a:ext cx="2723318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𝐴𝑀𝐵</m:t>
                          </m:r>
                        </m:e>
                      </m:acc>
                      <m:r>
                        <a:rPr lang="en-US" sz="1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𝐴𝑀𝐶</m:t>
                          </m:r>
                        </m:e>
                      </m:acc>
                      <m:r>
                        <a:rPr lang="en-US" sz="1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076F7D65-6970-4E6F-9FB1-BE4190E8E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483" y="5837594"/>
                <a:ext cx="2723318" cy="378630"/>
              </a:xfrm>
              <a:prstGeom prst="rect">
                <a:avLst/>
              </a:prstGeom>
              <a:blipFill>
                <a:blip r:embed="rId22"/>
                <a:stretch>
                  <a:fillRect t="-1613" r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76FBE98F-D702-4EF7-817A-95EE828D3DDE}"/>
              </a:ext>
            </a:extLst>
          </p:cNvPr>
          <p:cNvSpPr txBox="1"/>
          <p:nvPr/>
        </p:nvSpPr>
        <p:spPr>
          <a:xfrm>
            <a:off x="8441011" y="6445086"/>
            <a:ext cx="1980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MB = AMC</a:t>
            </a: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BD9C536-DE96-499D-B79E-596A2971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65763"/>
              </p:ext>
            </p:extLst>
          </p:nvPr>
        </p:nvGraphicFramePr>
        <p:xfrm>
          <a:off x="9164911" y="6152986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5161197-FF4D-43B3-9D61-C6009B0B6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64911" y="6152986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5B0C7D14-CF9A-4C21-8AC6-280302211181}"/>
              </a:ext>
            </a:extLst>
          </p:cNvPr>
          <p:cNvCxnSpPr/>
          <p:nvPr/>
        </p:nvCxnSpPr>
        <p:spPr>
          <a:xfrm>
            <a:off x="8458115" y="2274332"/>
            <a:ext cx="37338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A3C98A4B-17AF-4130-AD7E-0DEACEFB6374}"/>
              </a:ext>
            </a:extLst>
          </p:cNvPr>
          <p:cNvCxnSpPr/>
          <p:nvPr/>
        </p:nvCxnSpPr>
        <p:spPr>
          <a:xfrm>
            <a:off x="8458115" y="4051741"/>
            <a:ext cx="37338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hought Bubble: Cloud 68">
            <a:extLst>
              <a:ext uri="{FF2B5EF4-FFF2-40B4-BE49-F238E27FC236}">
                <a16:creationId xmlns:a16="http://schemas.microsoft.com/office/drawing/2014/main" id="{18ADA9EF-81CC-46F6-868C-5A0D74B61C73}"/>
              </a:ext>
            </a:extLst>
          </p:cNvPr>
          <p:cNvSpPr/>
          <p:nvPr/>
        </p:nvSpPr>
        <p:spPr>
          <a:xfrm>
            <a:off x="914400" y="3024316"/>
            <a:ext cx="5690193" cy="2462084"/>
          </a:xfrm>
          <a:prstGeom prst="cloudCallout">
            <a:avLst>
              <a:gd name="adj1" fmla="val -50595"/>
              <a:gd name="adj2" fmla="val -143725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21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21" grpId="0"/>
      <p:bldP spid="26" grpId="0"/>
      <p:bldP spid="28" grpId="0"/>
      <p:bldP spid="6" grpId="0"/>
      <p:bldP spid="30" grpId="0"/>
      <p:bldP spid="34" grpId="0"/>
      <p:bldP spid="40" grpId="0"/>
      <p:bldP spid="42" grpId="0"/>
      <p:bldP spid="45" grpId="0"/>
      <p:bldP spid="47" grpId="0"/>
      <p:bldP spid="49" grpId="0"/>
      <p:bldP spid="60" grpId="0"/>
      <p:bldP spid="62" grpId="0"/>
      <p:bldP spid="63" grpId="0"/>
      <p:bldP spid="69" grpId="0" animBg="1"/>
      <p:bldP spid="6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4caedf8713aa83b3fcb-7ff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9562" y="3363774"/>
            <a:ext cx="3233657" cy="198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image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23946">
            <a:off x="358955" y="1064771"/>
            <a:ext cx="2917825" cy="340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image0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66846">
            <a:off x="2238833" y="683623"/>
            <a:ext cx="4932362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image0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-721146">
            <a:off x="2445951" y="755823"/>
            <a:ext cx="3810000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mage00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63380" y="3532289"/>
            <a:ext cx="5222875" cy="165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image00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4916" y="3861251"/>
            <a:ext cx="54864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image00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8878" y="3477140"/>
            <a:ext cx="205105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74916" y="677655"/>
            <a:ext cx="6096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3200"/>
          </a:p>
        </p:txBody>
      </p:sp>
      <p:pic>
        <p:nvPicPr>
          <p:cNvPr id="14" name="Picture 21" descr="j0232133">
            <a:extLst>
              <a:ext uri="{FF2B5EF4-FFF2-40B4-BE49-F238E27FC236}">
                <a16:creationId xmlns:a16="http://schemas.microsoft.com/office/drawing/2014/main" id="{1E595D78-9829-4836-9586-36325E791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067800" y="5178216"/>
            <a:ext cx="2850976" cy="166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 descr="weather_40">
            <a:extLst>
              <a:ext uri="{FF2B5EF4-FFF2-40B4-BE49-F238E27FC236}">
                <a16:creationId xmlns:a16="http://schemas.microsoft.com/office/drawing/2014/main" id="{54FF5E45-73D0-45B2-8CEA-A0DADEFE71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83090" y="376444"/>
            <a:ext cx="4572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entr" presetSubtype="1157633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419100" y="1738313"/>
            <a:ext cx="11099800" cy="139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br>
              <a:rPr lang="en-US" altLang="en-US" sz="3733" u="sng">
                <a:solidFill>
                  <a:srgbClr val="696464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3733" u="sng">
              <a:solidFill>
                <a:srgbClr val="6964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961982" y="1732797"/>
            <a:ext cx="9120716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ĐN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733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828629" y="2661484"/>
            <a:ext cx="9059333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K/h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733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961982" y="4391858"/>
            <a:ext cx="8163218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T: 19, 20, 23 – SBT/139, 140</a:t>
            </a:r>
            <a:endParaRPr lang="en-US" altLang="en-US" sz="3733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420112" y="1674058"/>
            <a:ext cx="658283" cy="6667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3733" b="1" u="sng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2227500" y="2647197"/>
            <a:ext cx="658284" cy="6667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3733" b="1" u="sng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2191512" y="3553658"/>
            <a:ext cx="658283" cy="6667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3733" b="1" u="sng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7657" name="AutoShape 71"/>
          <p:cNvSpPr>
            <a:spLocks noChangeArrowheads="1"/>
          </p:cNvSpPr>
          <p:nvPr/>
        </p:nvSpPr>
        <p:spPr bwMode="auto">
          <a:xfrm>
            <a:off x="249772" y="233363"/>
            <a:ext cx="11789833" cy="6386512"/>
          </a:xfrm>
          <a:prstGeom prst="roundRect">
            <a:avLst>
              <a:gd name="adj" fmla="val 16667"/>
            </a:avLst>
          </a:prstGeom>
          <a:noFill/>
          <a:ln w="76200" cmpd="dbl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en-US" sz="4267" u="sng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961982" y="3512558"/>
            <a:ext cx="109601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endParaRPr lang="en-US" altLang="en-US" sz="4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178812" y="4391858"/>
            <a:ext cx="658283" cy="6667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3733" b="1" u="sng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155946" y="632658"/>
            <a:ext cx="9120716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049522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772&quot;&gt;&lt;/object&gt;&lt;object type=&quot;2&quot; unique_id=&quot;10773&quot;&gt;&lt;object type=&quot;3&quot; unique_id=&quot;10774&quot;&gt;&lt;property id=&quot;20148&quot; value=&quot;5&quot;/&gt;&lt;property id=&quot;20300&quot; value=&quot;Slide 1&quot;/&gt;&lt;property id=&quot;20307&quot; value=&quot;263&quot;/&gt;&lt;/object&gt;&lt;object type=&quot;3&quot; unique_id=&quot;10775&quot;&gt;&lt;property id=&quot;20148&quot; value=&quot;5&quot;/&gt;&lt;property id=&quot;20300&quot; value=&quot;Slide 2&quot;/&gt;&lt;property id=&quot;20307&quot; value=&quot;264&quot;/&gt;&lt;/object&gt;&lt;object type=&quot;3&quot; unique_id=&quot;10776&quot;&gt;&lt;property id=&quot;20148&quot; value=&quot;5&quot;/&gt;&lt;property id=&quot;20300&quot; value=&quot;Slide 3&quot;/&gt;&lt;property id=&quot;20307&quot; value=&quot;257&quot;/&gt;&lt;/object&gt;&lt;object type=&quot;3&quot; unique_id=&quot;10777&quot;&gt;&lt;property id=&quot;20148&quot; value=&quot;5&quot;/&gt;&lt;property id=&quot;20300&quot; value=&quot;Slide 4&quot;/&gt;&lt;property id=&quot;20307&quot; value=&quot;258&quot;/&gt;&lt;/object&gt;&lt;object type=&quot;3&quot; unique_id=&quot;10778&quot;&gt;&lt;property id=&quot;20148&quot; value=&quot;5&quot;/&gt;&lt;property id=&quot;20300&quot; value=&quot;Slide 5&quot;/&gt;&lt;property id=&quot;20307&quot; value=&quot;259&quot;/&gt;&lt;/object&gt;&lt;object type=&quot;3&quot; unique_id=&quot;10779&quot;&gt;&lt;property id=&quot;20148&quot; value=&quot;5&quot;/&gt;&lt;property id=&quot;20300&quot; value=&quot;Slide 6&quot;/&gt;&lt;property id=&quot;20307&quot; value=&quot;260&quot;/&gt;&lt;/object&gt;&lt;object type=&quot;3&quot; unique_id=&quot;11132&quot;&gt;&lt;property id=&quot;20148&quot; value=&quot;5&quot;/&gt;&lt;property id=&quot;20300&quot; value=&quot;Slide 7&quot;/&gt;&lt;property id=&quot;20307&quot; value=&quot;265&quot;/&gt;&lt;/object&gt;&lt;object type=&quot;3&quot; unique_id=&quot;11259&quot;&gt;&lt;property id=&quot;20148&quot; value=&quot;5&quot;/&gt;&lt;property id=&quot;20300&quot; value=&quot;Slide 9&quot;/&gt;&lt;property id=&quot;20307&quot; value=&quot;266&quot;/&gt;&lt;/object&gt;&lt;object type=&quot;3&quot; unique_id=&quot;11291&quot;&gt;&lt;property id=&quot;20148&quot; value=&quot;5&quot;/&gt;&lt;property id=&quot;20300&quot; value=&quot;Slide 8&quot;/&gt;&lt;property id=&quot;20307&quot; value=&quot;267&quot;/&gt;&lt;/object&gt;&lt;/object&gt;&lt;/object&gt;&lt;/database&gt;"/>
  <p:tag name="SECTOMILLISECCONVERTED" val="1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542</Words>
  <Application>Microsoft Office PowerPoint</Application>
  <PresentationFormat>Widescreen</PresentationFormat>
  <Paragraphs>85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DFPOP1-W9</vt:lpstr>
      <vt:lpstr>Franklin Gothic Book</vt:lpstr>
      <vt:lpstr>Perpetua</vt:lpstr>
      <vt:lpstr>Symbol</vt:lpstr>
      <vt:lpstr>Tahoma</vt:lpstr>
      <vt:lpstr>Times New Roman</vt:lpstr>
      <vt:lpstr>Wingdings</vt:lpstr>
      <vt:lpstr>Wingdings 2</vt:lpstr>
      <vt:lpstr>Office Theme</vt:lpstr>
      <vt:lpstr>2_Office Theme</vt:lpstr>
      <vt:lpstr>1_Office Theme</vt:lpstr>
      <vt:lpstr>Equity</vt:lpstr>
      <vt:lpstr>Bitmap Image</vt:lpstr>
      <vt:lpstr>Equation</vt:lpstr>
      <vt:lpstr>MathType 7.0 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ONG</dc:creator>
  <cp:lastModifiedBy>Quynh</cp:lastModifiedBy>
  <cp:revision>73</cp:revision>
  <dcterms:created xsi:type="dcterms:W3CDTF">2014-10-31T09:38:09Z</dcterms:created>
  <dcterms:modified xsi:type="dcterms:W3CDTF">2021-11-09T04:14:07Z</dcterms:modified>
</cp:coreProperties>
</file>